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7" r:id="rId3"/>
    <p:sldId id="275" r:id="rId4"/>
    <p:sldId id="271" r:id="rId5"/>
    <p:sldId id="272" r:id="rId6"/>
    <p:sldId id="256" r:id="rId7"/>
    <p:sldId id="258" r:id="rId8"/>
    <p:sldId id="259" r:id="rId9"/>
    <p:sldId id="260" r:id="rId10"/>
    <p:sldId id="273" r:id="rId11"/>
    <p:sldId id="261" r:id="rId12"/>
    <p:sldId id="262" r:id="rId13"/>
    <p:sldId id="263" r:id="rId14"/>
    <p:sldId id="264" r:id="rId15"/>
    <p:sldId id="274" r:id="rId16"/>
    <p:sldId id="265" r:id="rId17"/>
    <p:sldId id="266" r:id="rId18"/>
    <p:sldId id="267" r:id="rId19"/>
    <p:sldId id="268" r:id="rId20"/>
    <p:sldId id="27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CC"/>
    <a:srgbClr val="EAEAEA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28" autoAdjust="0"/>
    <p:restoredTop sz="90929"/>
  </p:normalViewPr>
  <p:slideViewPr>
    <p:cSldViewPr>
      <p:cViewPr varScale="1">
        <p:scale>
          <a:sx n="99" d="100"/>
          <a:sy n="99" d="100"/>
        </p:scale>
        <p:origin x="-36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image" Target="../media/image57.wmf"/><Relationship Id="rId14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8.wmf"/><Relationship Id="rId16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0.wmf"/><Relationship Id="rId18" Type="http://schemas.openxmlformats.org/officeDocument/2006/relationships/image" Target="../media/image11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24.wmf"/><Relationship Id="rId2" Type="http://schemas.openxmlformats.org/officeDocument/2006/relationships/image" Target="../media/image8.wmf"/><Relationship Id="rId16" Type="http://schemas.openxmlformats.org/officeDocument/2006/relationships/image" Target="../media/image23.wmf"/><Relationship Id="rId1" Type="http://schemas.openxmlformats.org/officeDocument/2006/relationships/image" Target="../media/image7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22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C86E74-F801-4A80-BE63-B36CB6D186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30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3C1EF-F211-45C2-BD37-F8AEEF2468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646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D9D829-1ABA-4C70-B8FE-49EB556040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19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C2CA0-120F-4BE8-9EEA-A88EB20ECF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469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8AA032-9A28-4A26-BD18-2AC17DD00F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415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5F2F4-9AA1-431B-80C5-697E6F56AD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286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20D23-2A91-4BC0-880D-B032FA02E3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027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AA645E-DF71-4D7F-9F1A-9AE648FC02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20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1C917C-2781-4684-B96C-2690A4936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8097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89DED-AC29-4608-B1E2-26FC058366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947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7CDB5A-5899-4261-925B-923CF04B2D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71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F262A09-44AE-4CC6-AC3E-652D4D1386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1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1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image" Target="../media/image50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6.wmf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5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0.png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1.wmf"/><Relationship Id="rId36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3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4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37.wmf"/><Relationship Id="rId10" Type="http://schemas.openxmlformats.org/officeDocument/2006/relationships/image" Target="../media/image36.wmf"/><Relationship Id="rId19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2286000"/>
          </a:xfrm>
        </p:spPr>
        <p:txBody>
          <a:bodyPr/>
          <a:lstStyle/>
          <a:p>
            <a:r>
              <a:rPr lang="en-US" dirty="0" smtClean="0"/>
              <a:t>In terms of letters and variables write the general form of the first 5 polynomials.</a:t>
            </a:r>
          </a:p>
          <a:p>
            <a:r>
              <a:rPr lang="en-US" dirty="0" smtClean="0"/>
              <a:t>For example: the first degree polynomial is represented by:                  y = </a:t>
            </a:r>
            <a:r>
              <a:rPr lang="en-US" dirty="0" err="1" smtClean="0"/>
              <a:t>ax+b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24628"/>
              </p:ext>
            </p:extLst>
          </p:nvPr>
        </p:nvGraphicFramePr>
        <p:xfrm>
          <a:off x="685800" y="3581400"/>
          <a:ext cx="521335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521335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92206"/>
              </p:ext>
            </p:extLst>
          </p:nvPr>
        </p:nvGraphicFramePr>
        <p:xfrm>
          <a:off x="685800" y="4495800"/>
          <a:ext cx="6013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2387520" imgH="228600" progId="Equation.DSMT4">
                  <p:embed/>
                </p:oleObj>
              </mc:Choice>
              <mc:Fallback>
                <p:oleObj name="Equation" r:id="rId5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60134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29820"/>
              </p:ext>
            </p:extLst>
          </p:nvPr>
        </p:nvGraphicFramePr>
        <p:xfrm>
          <a:off x="685800" y="5486400"/>
          <a:ext cx="6813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2705040" imgH="228600" progId="Equation.DSMT4">
                  <p:embed/>
                </p:oleObj>
              </mc:Choice>
              <mc:Fallback>
                <p:oleObj name="Equation" r:id="rId7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6813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87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Documents and Settings\Susan\Local Settings\Temporary Internet Files\Content.IE5\QCNH9XG0\MC900441762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70075"/>
            <a:ext cx="4302125" cy="430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Documents and Settings\Susan\Local Settings\Temporary Internet Files\Content.IE5\DWQX76QH\MC90014061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19400"/>
            <a:ext cx="2864815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3276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WOW!!!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58903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457200" y="2133600"/>
            <a:ext cx="8318500" cy="1944688"/>
            <a:chOff x="288" y="1344"/>
            <a:chExt cx="5240" cy="1225"/>
          </a:xfrm>
        </p:grpSpPr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88" y="2281"/>
              <a:ext cx="5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This pattern occurs no matter what the original function was!</a:t>
              </a: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536" y="1344"/>
              <a:ext cx="3792" cy="62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41325" y="344488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ur polynomial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30575" y="260350"/>
          <a:ext cx="30146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60350"/>
                        <a:ext cx="30146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41325" y="1371600"/>
            <a:ext cx="196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as the form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590800" y="1143000"/>
          <a:ext cx="57467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" imgW="3098520" imgH="444240" progId="Equation.DSMT4">
                  <p:embed/>
                </p:oleObj>
              </mc:Choice>
              <mc:Fallback>
                <p:oleObj name="Equation" r:id="rId5" imgW="30985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3000"/>
                        <a:ext cx="57467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36725" y="23256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r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544763" y="2209800"/>
          <a:ext cx="5840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7" imgW="3149280" imgH="444240" progId="Equation.DSMT4">
                  <p:embed/>
                </p:oleObj>
              </mc:Choice>
              <mc:Fallback>
                <p:oleObj name="Equation" r:id="rId7" imgW="31492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209800"/>
                        <a:ext cx="58404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1143000" y="228600"/>
            <a:ext cx="6781800" cy="2438400"/>
            <a:chOff x="720" y="144"/>
            <a:chExt cx="4272" cy="1536"/>
          </a:xfrm>
        </p:grpSpPr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720" y="144"/>
              <a:ext cx="4272" cy="1536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" name="Text Box 2"/>
            <p:cNvSpPr txBox="1">
              <a:spLocks noChangeArrowheads="1"/>
            </p:cNvSpPr>
            <p:nvPr/>
          </p:nvSpPr>
          <p:spPr bwMode="auto">
            <a:xfrm>
              <a:off x="1999" y="217"/>
              <a:ext cx="1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Maclaurin Series:</a:t>
              </a:r>
            </a:p>
          </p:txBody>
        </p:sp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1606" y="537"/>
              <a:ext cx="2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generated by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/>
                <a:t> at            )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3248" y="591"/>
            <a:ext cx="52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3" imgW="355320" imgH="177480" progId="Equation.DSMT4">
                    <p:embed/>
                  </p:oleObj>
                </mc:Choice>
                <mc:Fallback>
                  <p:oleObj name="Equation" r:id="rId3" imgW="355320" imgH="177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591"/>
                          <a:ext cx="52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1008" y="1056"/>
            <a:ext cx="3679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5" imgW="3149280" imgH="419040" progId="Equation.DSMT4">
                    <p:embed/>
                  </p:oleObj>
                </mc:Choice>
                <mc:Fallback>
                  <p:oleObj name="Equation" r:id="rId5" imgW="3149280" imgH="419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056"/>
                          <a:ext cx="3679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838200" y="2971800"/>
            <a:ext cx="763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f we want to center the series (and it’s graph) at some point other than zero, we get the Taylor Series:</a:t>
            </a:r>
          </a:p>
        </p:txBody>
      </p:sp>
      <p:grpSp>
        <p:nvGrpSpPr>
          <p:cNvPr id="9230" name="Group 14"/>
          <p:cNvGrpSpPr>
            <a:grpSpLocks/>
          </p:cNvGrpSpPr>
          <p:nvPr/>
        </p:nvGrpSpPr>
        <p:grpSpPr bwMode="auto">
          <a:xfrm>
            <a:off x="533400" y="4038600"/>
            <a:ext cx="8077200" cy="2438400"/>
            <a:chOff x="336" y="2544"/>
            <a:chExt cx="5088" cy="1536"/>
          </a:xfrm>
        </p:grpSpPr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36" y="2544"/>
              <a:ext cx="5088" cy="1536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1999" y="2617"/>
              <a:ext cx="13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Taylor Series: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606" y="2937"/>
              <a:ext cx="2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generated by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/>
                <a:t> at            )</a:t>
              </a:r>
            </a:p>
          </p:txBody>
        </p:sp>
        <p:graphicFrame>
          <p:nvGraphicFramePr>
            <p:cNvPr id="9227" name="Object 11"/>
            <p:cNvGraphicFramePr>
              <a:graphicFrameLocks noChangeAspect="1"/>
            </p:cNvGraphicFramePr>
            <p:nvPr/>
          </p:nvGraphicFramePr>
          <p:xfrm>
            <a:off x="3248" y="3019"/>
            <a:ext cx="52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7" imgW="355320" imgH="139680" progId="Equation.DSMT4">
                    <p:embed/>
                  </p:oleObj>
                </mc:Choice>
                <mc:Fallback>
                  <p:oleObj name="Equation" r:id="rId7" imgW="35532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3019"/>
                          <a:ext cx="52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462" y="3456"/>
            <a:ext cx="4866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9" imgW="4165560" imgH="419040" progId="Equation.DSMT4">
                    <p:embed/>
                  </p:oleObj>
                </mc:Choice>
                <mc:Fallback>
                  <p:oleObj name="Equation" r:id="rId9" imgW="4165560" imgH="419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" y="3456"/>
                          <a:ext cx="4866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52400" y="152400"/>
            <a:ext cx="26670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28600" y="3413125"/>
          <a:ext cx="5534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3" imgW="2984400" imgH="419040" progId="Equation.DSMT4">
                  <p:embed/>
                </p:oleObj>
              </mc:Choice>
              <mc:Fallback>
                <p:oleObj name="Equation" r:id="rId3" imgW="2984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13125"/>
                        <a:ext cx="55340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2725" y="1889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example: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371600" y="228600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5" imgW="583920" imgH="164880" progId="Equation.DSMT4">
                  <p:embed/>
                </p:oleObj>
              </mc:Choice>
              <mc:Fallback>
                <p:oleObj name="Equation" r:id="rId5" imgW="5839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"/>
                        <a:ext cx="1295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63575" y="755650"/>
          <a:ext cx="1830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755650"/>
                        <a:ext cx="1830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798763" y="762000"/>
          <a:ext cx="12398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762000"/>
                        <a:ext cx="12398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1963" y="1641475"/>
          <a:ext cx="2084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641475"/>
                        <a:ext cx="2084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09875" y="1647825"/>
          <a:ext cx="13811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1647825"/>
                        <a:ext cx="13811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457200" y="2438400"/>
          <a:ext cx="2168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2168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765425" y="2444750"/>
          <a:ext cx="15779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17" imgW="711000" imgH="253800" progId="Equation.DSMT4">
                  <p:embed/>
                </p:oleObj>
              </mc:Choice>
              <mc:Fallback>
                <p:oleObj name="Equation" r:id="rId17" imgW="7110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444750"/>
                        <a:ext cx="15779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897438" y="762000"/>
          <a:ext cx="1943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762000"/>
                        <a:ext cx="1943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6975475" y="768350"/>
          <a:ext cx="146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768350"/>
                        <a:ext cx="14652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13300" y="1504950"/>
          <a:ext cx="21113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23" imgW="952200" imgH="266400" progId="Equation.DSMT4">
                  <p:embed/>
                </p:oleObj>
              </mc:Choice>
              <mc:Fallback>
                <p:oleObj name="Equation" r:id="rId23" imgW="9522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504950"/>
                        <a:ext cx="211137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932613" y="1509713"/>
          <a:ext cx="1550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25" imgW="698400" imgH="266400" progId="Equation.DSMT4">
                  <p:embed/>
                </p:oleObj>
              </mc:Choice>
              <mc:Fallback>
                <p:oleObj name="Equation" r:id="rId25" imgW="6984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1509713"/>
                        <a:ext cx="15509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762000" y="4632325"/>
          <a:ext cx="42846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27" imgW="2311200" imgH="419040" progId="Equation.DSMT4">
                  <p:embed/>
                </p:oleObj>
              </mc:Choice>
              <mc:Fallback>
                <p:oleObj name="Equation" r:id="rId27" imgW="23112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32325"/>
                        <a:ext cx="42846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AutoShape 16"/>
          <p:cNvSpPr>
            <a:spLocks noChangeArrowheads="1"/>
          </p:cNvSpPr>
          <p:nvPr/>
        </p:nvSpPr>
        <p:spPr bwMode="auto">
          <a:xfrm>
            <a:off x="609600" y="4572000"/>
            <a:ext cx="46482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29" imgW="190440" imgH="139680" progId="Equation.DSMT4">
                  <p:embed/>
                </p:oleObj>
              </mc:Choice>
              <mc:Fallback>
                <p:oleObj name="Equation" r:id="rId29" imgW="190440" imgH="139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800600" y="762000"/>
            <a:ext cx="3048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4800600" y="609600"/>
            <a:ext cx="838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4800600" y="609600"/>
            <a:ext cx="13716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4800600" y="609600"/>
            <a:ext cx="19050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4800600" y="609600"/>
            <a:ext cx="24384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4800600" y="609600"/>
            <a:ext cx="3124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280" name="Picture 16" descr="H9URPI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1219200" y="762000"/>
            <a:ext cx="1447800" cy="457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271" name="Picture 7" descr="H9URPI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H9URPI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9" descr="H9URPI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H9URPI0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5" name="Picture 11" descr="H9URPI0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6" name="Picture 12" descr="H9URPI0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295400" y="854075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0" imgW="583920" imgH="164880" progId="Equation.DSMT4">
                  <p:embed/>
                </p:oleObj>
              </mc:Choice>
              <mc:Fallback>
                <p:oleObj name="Equation" r:id="rId10" imgW="5839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54075"/>
                        <a:ext cx="1295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021138" y="593725"/>
          <a:ext cx="42846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2" imgW="2311200" imgH="419040" progId="Equation.DSMT4">
                  <p:embed/>
                </p:oleObj>
              </mc:Choice>
              <mc:Fallback>
                <p:oleObj name="Equation" r:id="rId12" imgW="2311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93725"/>
                        <a:ext cx="42846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15" descr="H9URPI0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27000"/>
            <a:ext cx="9906000" cy="660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38200" y="4611688"/>
            <a:ext cx="747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more terms we add, the better our approximation.</a:t>
            </a:r>
          </a:p>
        </p:txBody>
      </p:sp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E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3" grpId="0" animBg="1"/>
      <p:bldP spid="11284" grpId="0" animBg="1"/>
      <p:bldP spid="11285" grpId="0" animBg="1"/>
      <p:bldP spid="11286" grpId="0" animBg="1"/>
      <p:bldP spid="11287" grpId="0" animBg="1"/>
      <p:bldP spid="11278" grpId="0" animBg="1"/>
      <p:bldP spid="1128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Documents and Settings\Susan\Local Settings\Temporary Internet Files\Content.IE5\QCNH9XG0\MC900441762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70075"/>
            <a:ext cx="4302125" cy="430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Documents and Settings\Susan\Local Settings\Temporary Internet Files\Content.IE5\DWQX76QH\MC90014061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19400"/>
            <a:ext cx="2864815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3276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WOW!!!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58903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762000"/>
            <a:ext cx="2971800" cy="533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17525" y="7985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example: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531938" y="735013"/>
          <a:ext cx="17446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735013"/>
                        <a:ext cx="17446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69925" y="1739900"/>
            <a:ext cx="7940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Rather than start from scratch, we can use the function that we already know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46213" y="2884488"/>
          <a:ext cx="60975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3288960" imgH="457200" progId="Equation.DSMT4">
                  <p:embed/>
                </p:oleObj>
              </mc:Choice>
              <mc:Fallback>
                <p:oleObj name="Equation" r:id="rId5" imgW="32889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84488"/>
                        <a:ext cx="60975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52400" y="228600"/>
            <a:ext cx="4343400" cy="762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12725" y="381000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example: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371600" y="120650"/>
          <a:ext cx="29543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0650"/>
                        <a:ext cx="29543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370013" y="3962400"/>
          <a:ext cx="60515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5" imgW="3263760" imgH="469800" progId="Equation.DSMT4">
                  <p:embed/>
                </p:oleObj>
              </mc:Choice>
              <mc:Fallback>
                <p:oleObj name="Equation" r:id="rId5" imgW="3263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962400"/>
                        <a:ext cx="60515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63575" y="1365250"/>
          <a:ext cx="1830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365250"/>
                        <a:ext cx="1830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673350" y="1174750"/>
          <a:ext cx="12890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174750"/>
                        <a:ext cx="12890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61963" y="2251075"/>
          <a:ext cx="20843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251075"/>
                        <a:ext cx="20843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640013" y="2133600"/>
          <a:ext cx="1474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2133600"/>
                        <a:ext cx="1474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57200" y="3171825"/>
          <a:ext cx="21685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71825"/>
                        <a:ext cx="21685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751138" y="3074988"/>
          <a:ext cx="13636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7" imgW="723600" imgH="431640" progId="Equation.DSMT4">
                  <p:embed/>
                </p:oleObj>
              </mc:Choice>
              <mc:Fallback>
                <p:oleObj name="Equation" r:id="rId17" imgW="7236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074988"/>
                        <a:ext cx="13636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897438" y="1371600"/>
          <a:ext cx="1943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371600"/>
                        <a:ext cx="19431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6919913" y="1182688"/>
          <a:ext cx="15779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1182688"/>
                        <a:ext cx="15779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724400" y="2611438"/>
          <a:ext cx="2111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23" imgW="952200" imgH="266400" progId="Equation.DSMT4">
                  <p:embed/>
                </p:oleObj>
              </mc:Choice>
              <mc:Fallback>
                <p:oleObj name="Equation" r:id="rId23" imgW="9522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11438"/>
                        <a:ext cx="21113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6946900" y="2427288"/>
          <a:ext cx="1776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25" imgW="799920" imgH="431640" progId="Equation.DSMT4">
                  <p:embed/>
                </p:oleObj>
              </mc:Choice>
              <mc:Fallback>
                <p:oleObj name="Equation" r:id="rId25" imgW="7999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427288"/>
                        <a:ext cx="1776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1679575" y="5181600"/>
          <a:ext cx="52498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7" imgW="2831760" imgH="660240" progId="Equation.DSMT4">
                  <p:embed/>
                </p:oleObj>
              </mc:Choice>
              <mc:Fallback>
                <p:oleObj name="Equation" r:id="rId27" imgW="2831760" imgH="660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181600"/>
                        <a:ext cx="52498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1524000" y="5105400"/>
            <a:ext cx="54864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9" imgW="190440" imgH="139680" progId="Equation.DSMT4">
                  <p:embed/>
                </p:oleObj>
              </mc:Choice>
              <mc:Fallback>
                <p:oleObj name="Equation" r:id="rId29" imgW="190440" imgH="139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49275" y="152400"/>
            <a:ext cx="8077200" cy="1371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24452" y="244475"/>
            <a:ext cx="7940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ere are some </a:t>
            </a:r>
            <a:r>
              <a:rPr lang="en-US" dirty="0" err="1"/>
              <a:t>Maclaurin</a:t>
            </a:r>
            <a:r>
              <a:rPr lang="en-US" dirty="0"/>
              <a:t> series that occur often enough that they should be memorized.  They </a:t>
            </a:r>
            <a:r>
              <a:rPr lang="en-US" dirty="0" smtClean="0"/>
              <a:t>are:</a:t>
            </a:r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1536032"/>
            <a:ext cx="4359469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09600" y="381000"/>
            <a:ext cx="7924800" cy="1066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46125" y="496888"/>
            <a:ext cx="7712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hen referring to Taylor polynomials, we can talk about </a:t>
            </a:r>
            <a:r>
              <a:rPr lang="en-US" b="1"/>
              <a:t>number of terms</a:t>
            </a:r>
            <a:r>
              <a:rPr lang="en-US"/>
              <a:t>, </a:t>
            </a:r>
            <a:r>
              <a:rPr lang="en-US" b="1"/>
              <a:t>order</a:t>
            </a:r>
            <a:r>
              <a:rPr lang="en-US"/>
              <a:t> or </a:t>
            </a:r>
            <a:r>
              <a:rPr lang="en-US" b="1"/>
              <a:t>degree</a:t>
            </a:r>
            <a:r>
              <a:rPr lang="en-US"/>
              <a:t>. 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1600200"/>
          <a:ext cx="2667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26670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657600" y="1828800"/>
            <a:ext cx="444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is is a polynomial in </a:t>
            </a:r>
            <a:r>
              <a:rPr lang="en-US" b="1"/>
              <a:t>3 terms</a:t>
            </a:r>
            <a:r>
              <a:rPr lang="en-US"/>
              <a:t>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822325" y="2743200"/>
            <a:ext cx="7635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t is a </a:t>
            </a:r>
            <a:r>
              <a:rPr lang="en-US" b="1"/>
              <a:t>4th order</a:t>
            </a:r>
            <a:r>
              <a:rPr lang="en-US"/>
              <a:t> Taylor polynomial, because it was found using the 4th derivative.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838200" y="3657600"/>
            <a:ext cx="76358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t is also a </a:t>
            </a:r>
            <a:r>
              <a:rPr lang="en-US" b="1"/>
              <a:t>4th degree</a:t>
            </a:r>
            <a:r>
              <a:rPr lang="en-US"/>
              <a:t> polynomial, because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/>
              <a:t> is raised to the 4th power.</a:t>
            </a:r>
          </a:p>
        </p:txBody>
      </p: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822325" y="4495800"/>
            <a:ext cx="7864475" cy="1014413"/>
            <a:chOff x="518" y="2832"/>
            <a:chExt cx="4954" cy="639"/>
          </a:xfrm>
        </p:grpSpPr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518" y="2953"/>
              <a:ext cx="495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The </a:t>
              </a:r>
              <a:r>
                <a:rPr lang="en-US" b="1"/>
                <a:t>3rd order</a:t>
              </a:r>
              <a:r>
                <a:rPr lang="en-US"/>
                <a:t> polynomial for             is           , but it is </a:t>
              </a:r>
              <a:r>
                <a:rPr lang="en-US" b="1"/>
                <a:t>degree 2</a:t>
              </a:r>
              <a:r>
                <a:rPr lang="en-US"/>
                <a:t>.</a:t>
              </a:r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3120" y="3001"/>
            <a:ext cx="52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5" imgW="342720" imgH="139680" progId="Equation.DSMT4">
                    <p:embed/>
                  </p:oleObj>
                </mc:Choice>
                <mc:Fallback>
                  <p:oleObj name="Equation" r:id="rId5" imgW="342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001"/>
                          <a:ext cx="52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3920" y="2832"/>
            <a:ext cx="4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7" imgW="393480" imgH="419040" progId="Equation.DSMT4">
                    <p:embed/>
                  </p:oleObj>
                </mc:Choice>
                <mc:Fallback>
                  <p:oleObj name="Equation" r:id="rId7" imgW="39348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" y="2832"/>
                          <a:ext cx="4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1066800" y="5562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rgbClr val="0000FF"/>
                </a:solidFill>
              </a:rPr>
              <a:t> term drops out when using the third derivative.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752600" y="6172200"/>
            <a:ext cx="523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is also the 2nd order polynomial.</a:t>
            </a: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990600" y="5562600"/>
            <a:ext cx="7620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898525" y="5654675"/>
            <a:ext cx="778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 recent AP exam required the student to know the difference between </a:t>
            </a:r>
            <a:r>
              <a:rPr lang="en-US" i="1"/>
              <a:t>order</a:t>
            </a:r>
            <a:r>
              <a:rPr lang="en-US"/>
              <a:t> and </a:t>
            </a:r>
            <a:r>
              <a:rPr lang="en-US" i="1"/>
              <a:t>degree</a:t>
            </a:r>
            <a:r>
              <a:rPr lang="en-US"/>
              <a:t>.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6" grpId="0" autoUpdateAnimBg="0"/>
      <p:bldP spid="15367" grpId="0" autoUpdateAnimBg="0"/>
      <p:bldP spid="15374" grpId="0" autoUpdateAnimBg="0"/>
      <p:bldP spid="15376" grpId="0" autoUpdateAnimBg="0"/>
      <p:bldP spid="15377" grpId="0" animBg="1"/>
      <p:bldP spid="153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rgbClr val="CCEC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927725" y="5105400"/>
            <a:ext cx="2063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/>
              <a:t>Brook Taylor</a:t>
            </a:r>
          </a:p>
          <a:p>
            <a:pPr algn="ctr"/>
            <a:r>
              <a:rPr lang="en-US" b="1"/>
              <a:t>1685 - 1731</a:t>
            </a:r>
            <a:r>
              <a:rPr lang="en-US"/>
              <a:t>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35644" y="152400"/>
            <a:ext cx="480131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dirty="0" smtClean="0"/>
              <a:t>8.7: </a:t>
            </a:r>
            <a:r>
              <a:rPr lang="en-US" sz="3600" dirty="0"/>
              <a:t>Taylor </a:t>
            </a:r>
            <a:r>
              <a:rPr lang="en-US" sz="3600" dirty="0" smtClean="0"/>
              <a:t>and </a:t>
            </a:r>
            <a:endParaRPr lang="en-US" sz="3600" dirty="0"/>
          </a:p>
          <a:p>
            <a:r>
              <a:rPr lang="en-US" sz="3600" dirty="0" err="1" smtClean="0"/>
              <a:t>Maclaurin</a:t>
            </a:r>
            <a:r>
              <a:rPr lang="en-US" sz="3600" dirty="0" smtClean="0"/>
              <a:t> Polynomials</a:t>
            </a:r>
            <a:endParaRPr lang="en-US" sz="3600" dirty="0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81000" y="3676650"/>
            <a:ext cx="457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Brook Taylor was an accomplished musician and painter.  He did research in a variety of areas, but is most famous for his development of ideas regarding infinite series.</a:t>
            </a:r>
          </a:p>
        </p:txBody>
      </p:sp>
      <p:pic>
        <p:nvPicPr>
          <p:cNvPr id="4102" name="Picture 6" descr="Tayl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33400"/>
            <a:ext cx="3403600" cy="414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143000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: p. 613 # 1-4, 13-29 odd, 41, 43 (refer to example 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543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210" y="3391539"/>
            <a:ext cx="2700790" cy="337006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107722"/>
            <a:ext cx="733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In mathematics, a Taylor series is a representation of a function as an infinite sum of polynomial terms calculated from the values of the function's derivatives at a single point</a:t>
            </a:r>
            <a:r>
              <a:rPr lang="en-US" dirty="0" smtClean="0">
                <a:latin typeface="Calibri" pitchFamily="34" charset="0"/>
              </a:rPr>
              <a:t>.</a:t>
            </a:r>
          </a:p>
          <a:p>
            <a:endParaRPr lang="en-US" dirty="0">
              <a:latin typeface="Calibri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1980"/>
            <a:ext cx="970500" cy="118881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52400" y="1931075"/>
            <a:ext cx="885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concept of a Taylor series was formally introduced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by the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English mathematician Brook Taylor in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1715. If the Taylor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series is centered at zero, then that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series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is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also called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a Maclaurin series,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named after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the Scottish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mathematician </a:t>
            </a:r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Colin Maclaurin, who made extensive use 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Calibri" pitchFamily="34" charset="0"/>
              </a:rPr>
              <a:t>of this special case of Taylor series in the 18th century.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4107076"/>
            <a:ext cx="640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Colin Maclaurin (February 1698 – June 1746) was a </a:t>
            </a:r>
            <a:r>
              <a:rPr lang="en-US" sz="2400" dirty="0" smtClean="0">
                <a:latin typeface="Calibri" pitchFamily="34" charset="0"/>
              </a:rPr>
              <a:t>Scottish </a:t>
            </a:r>
            <a:r>
              <a:rPr lang="en-US" sz="2400" dirty="0">
                <a:latin typeface="Calibri" pitchFamily="34" charset="0"/>
              </a:rPr>
              <a:t>mathematician who made </a:t>
            </a:r>
            <a:r>
              <a:rPr lang="en-US" sz="2400" dirty="0" smtClean="0">
                <a:latin typeface="Calibri" pitchFamily="34" charset="0"/>
              </a:rPr>
              <a:t>important contributions </a:t>
            </a:r>
            <a:r>
              <a:rPr lang="en-US" sz="2400" dirty="0">
                <a:latin typeface="Calibri" pitchFamily="34" charset="0"/>
              </a:rPr>
              <a:t>to geometry and algebra. The Maclaurin </a:t>
            </a:r>
            <a:r>
              <a:rPr lang="en-US" sz="2400" dirty="0" smtClean="0">
                <a:latin typeface="Calibri" pitchFamily="34" charset="0"/>
              </a:rPr>
              <a:t>series</a:t>
            </a:r>
            <a:r>
              <a:rPr lang="en-US" sz="2400" dirty="0">
                <a:latin typeface="Calibri" pitchFamily="34" charset="0"/>
              </a:rPr>
              <a:t>, a special case of the Taylor series centered </a:t>
            </a:r>
            <a:r>
              <a:rPr lang="en-US" sz="2400" dirty="0" smtClean="0">
                <a:latin typeface="Calibri" pitchFamily="34" charset="0"/>
              </a:rPr>
              <a:t>about  </a:t>
            </a:r>
            <a:r>
              <a:rPr lang="en-US" sz="2400" dirty="0">
                <a:latin typeface="Calibri" pitchFamily="34" charset="0"/>
              </a:rPr>
              <a:t>x = 0, are named after him.</a:t>
            </a:r>
          </a:p>
        </p:txBody>
      </p:sp>
    </p:spTree>
    <p:extLst>
      <p:ext uri="{BB962C8B-B14F-4D97-AF65-F5344CB8AC3E}">
        <p14:creationId xmlns:p14="http://schemas.microsoft.com/office/powerpoint/2010/main" val="408644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28600"/>
            <a:ext cx="84582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Taylor’s brilliancy improved on the idea of approximating function values with points on the tangent line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19200"/>
            <a:ext cx="845820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Instead, he created polynomials to approximate functions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8458200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Whereas the tangent line only shares the function value and slope with the function at the point of tangency, Taylor polynomials share many more of the function’s traits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3200400"/>
            <a:ext cx="845820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A second degree Taylor polynomial has the same slope and second derivative value as the function (at the point of tangency) and thus the same concavity or shape as the function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4571999"/>
            <a:ext cx="84582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A third degree Taylor polynomial matches the first three derivatives, a fourth degree the first four derivatives, and so on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4582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Each iteration produces a polynomial that better matches the points on the original function…often on a much wider interval.</a:t>
            </a:r>
            <a:endParaRPr 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77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686800" cy="15696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</a:t>
            </a:r>
            <a:r>
              <a:rPr lang="en-US" sz="2400" dirty="0" smtClean="0"/>
              <a:t>or certain functions (categorized as </a:t>
            </a:r>
            <a:r>
              <a:rPr lang="en-US" sz="2400" b="1" dirty="0" smtClean="0">
                <a:solidFill>
                  <a:srgbClr val="FF0000"/>
                </a:solidFill>
              </a:rPr>
              <a:t>transcendental</a:t>
            </a:r>
            <a:r>
              <a:rPr lang="en-US" sz="2400" dirty="0" smtClean="0"/>
              <a:t> functions) </a:t>
            </a:r>
          </a:p>
          <a:p>
            <a:pPr algn="ctr"/>
            <a:r>
              <a:rPr lang="en-US" sz="2400" dirty="0" smtClean="0"/>
              <a:t>if the Taylor Polynomial is infinite, becoming a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aylor Series</a:t>
            </a:r>
            <a:r>
              <a:rPr lang="en-US" sz="2400" dirty="0" smtClean="0"/>
              <a:t>, then the polynomial is actually</a:t>
            </a:r>
          </a:p>
          <a:p>
            <a:pPr algn="ctr"/>
            <a:r>
              <a:rPr lang="en-US" sz="2400" dirty="0" smtClean="0"/>
              <a:t>equivalent to the original func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89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5029200" y="1981200"/>
            <a:ext cx="38862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1143000"/>
            <a:ext cx="5486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517525" y="344488"/>
            <a:ext cx="824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Suppose we wanted to find a fourth degree polynomial of the form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05000" y="1143000"/>
          <a:ext cx="518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43000"/>
                        <a:ext cx="518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29200" y="1981200"/>
          <a:ext cx="2486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2486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7620000" y="2057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t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066088" y="2057400"/>
          <a:ext cx="8493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8" y="2057400"/>
                        <a:ext cx="8493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228600" y="2057400"/>
            <a:ext cx="471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at approximates the behavior of</a:t>
            </a:r>
          </a:p>
        </p:txBody>
      </p:sp>
      <p:grpSp>
        <p:nvGrpSpPr>
          <p:cNvPr id="2062" name="Group 14"/>
          <p:cNvGrpSpPr>
            <a:grpSpLocks/>
          </p:cNvGrpSpPr>
          <p:nvPr/>
        </p:nvGrpSpPr>
        <p:grpSpPr bwMode="auto">
          <a:xfrm>
            <a:off x="365125" y="2935288"/>
            <a:ext cx="8321675" cy="1187450"/>
            <a:chOff x="230" y="1849"/>
            <a:chExt cx="5242" cy="748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230" y="1849"/>
              <a:ext cx="524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If we make                 , and the first, second, third and fourth derivatives the same, then we would have a pretty good approximation.</a:t>
              </a:r>
            </a:p>
          </p:txBody>
        </p:sp>
        <p:graphicFrame>
          <p:nvGraphicFramePr>
            <p:cNvPr id="2061" name="Object 13"/>
            <p:cNvGraphicFramePr>
              <a:graphicFrameLocks noChangeAspect="1"/>
            </p:cNvGraphicFramePr>
            <p:nvPr/>
          </p:nvGraphicFramePr>
          <p:xfrm>
            <a:off x="1248" y="1872"/>
            <a:ext cx="91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9" imgW="825480" imgH="253800" progId="Equation.DSMT4">
                    <p:embed/>
                  </p:oleObj>
                </mc:Choice>
                <mc:Fallback>
                  <p:oleObj name="Equation" r:id="rId9" imgW="82548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872"/>
                          <a:ext cx="912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457200" y="1219200"/>
            <a:ext cx="8001000" cy="1219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5867400" y="1828800"/>
            <a:ext cx="914400" cy="457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04800" y="228600"/>
            <a:ext cx="5486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228600"/>
          <a:ext cx="518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518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172200" y="228600"/>
            <a:ext cx="25146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172200" y="228600"/>
          <a:ext cx="2486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"/>
                        <a:ext cx="2486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1219200"/>
          <a:ext cx="1981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1981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33400" y="1828800"/>
          <a:ext cx="1981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1981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9000" y="1219200"/>
          <a:ext cx="4876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0" imgW="2171520" imgH="253800" progId="Equation.DSMT4">
                  <p:embed/>
                </p:oleObj>
              </mc:Choice>
              <mc:Fallback>
                <p:oleObj name="Equation" r:id="rId10" imgW="2171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9200"/>
                        <a:ext cx="48768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373438" y="1792288"/>
          <a:ext cx="142716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792288"/>
                        <a:ext cx="142716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AutoShape 12"/>
          <p:cNvSpPr>
            <a:spLocks noChangeArrowheads="1"/>
          </p:cNvSpPr>
          <p:nvPr/>
        </p:nvSpPr>
        <p:spPr bwMode="auto">
          <a:xfrm>
            <a:off x="5029200" y="19812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867400" y="18288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7200" y="2590800"/>
            <a:ext cx="8001000" cy="1600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867400" y="3352800"/>
            <a:ext cx="914400" cy="457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85800" y="2603500"/>
          <a:ext cx="15954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03500"/>
                        <a:ext cx="15954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685800" y="3371850"/>
          <a:ext cx="15716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71850"/>
                        <a:ext cx="15716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429000" y="2590800"/>
          <a:ext cx="45640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9" imgW="2031840" imgH="253800" progId="Equation.DSMT4">
                  <p:embed/>
                </p:oleObj>
              </mc:Choice>
              <mc:Fallback>
                <p:oleObj name="Equation" r:id="rId19" imgW="203184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45640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3360738" y="3392488"/>
          <a:ext cx="14541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1" imgW="647640" imgH="253800" progId="Equation.DSMT4">
                  <p:embed/>
                </p:oleObj>
              </mc:Choice>
              <mc:Fallback>
                <p:oleObj name="Equation" r:id="rId21" imgW="6476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3392488"/>
                        <a:ext cx="14541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AutoShape 22"/>
          <p:cNvSpPr>
            <a:spLocks noChangeArrowheads="1"/>
          </p:cNvSpPr>
          <p:nvPr/>
        </p:nvSpPr>
        <p:spPr bwMode="auto">
          <a:xfrm>
            <a:off x="5029200" y="3581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910263" y="3352800"/>
          <a:ext cx="828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352800"/>
                        <a:ext cx="8286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57200" y="4343400"/>
            <a:ext cx="8001000" cy="1600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5791200" y="4953000"/>
            <a:ext cx="12954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719138" y="4364038"/>
          <a:ext cx="21764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5" imgW="1143000" imgH="469800" progId="Equation.DSMT4">
                  <p:embed/>
                </p:oleObj>
              </mc:Choice>
              <mc:Fallback>
                <p:oleObj name="Equation" r:id="rId25" imgW="1143000" imgH="469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64038"/>
                        <a:ext cx="21764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84213" y="5192713"/>
          <a:ext cx="19827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7" imgW="1041120" imgH="393480" progId="Equation.DSMT4">
                  <p:embed/>
                </p:oleObj>
              </mc:Choice>
              <mc:Fallback>
                <p:oleObj name="Equation" r:id="rId27" imgW="104112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92713"/>
                        <a:ext cx="19827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3429000" y="4335463"/>
          <a:ext cx="3879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29" imgW="1726920" imgH="253800" progId="Equation.DSMT4">
                  <p:embed/>
                </p:oleObj>
              </mc:Choice>
              <mc:Fallback>
                <p:oleObj name="Equation" r:id="rId29" imgW="172692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35463"/>
                        <a:ext cx="3879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3386138" y="5137150"/>
          <a:ext cx="17097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31" imgW="761760" imgH="253800" progId="Equation.DSMT4">
                  <p:embed/>
                </p:oleObj>
              </mc:Choice>
              <mc:Fallback>
                <p:oleObj name="Equation" r:id="rId31" imgW="76176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5137150"/>
                        <a:ext cx="17097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AutoShape 30"/>
          <p:cNvSpPr>
            <a:spLocks noChangeArrowheads="1"/>
          </p:cNvSpPr>
          <p:nvPr/>
        </p:nvSpPr>
        <p:spPr bwMode="auto">
          <a:xfrm>
            <a:off x="5181600" y="532606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5862638" y="4913313"/>
          <a:ext cx="1228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913313"/>
                        <a:ext cx="1228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5" imgW="190440" imgH="139680" progId="Equation.DSMT4">
                  <p:embed/>
                </p:oleObj>
              </mc:Choice>
              <mc:Fallback>
                <p:oleObj name="Equation" r:id="rId35" imgW="19044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 animBg="1"/>
      <p:bldP spid="5135" grpId="0" animBg="1"/>
      <p:bldP spid="5132" grpId="0" animBg="1"/>
      <p:bldP spid="5136" grpId="0" animBg="1"/>
      <p:bldP spid="5137" grpId="0" animBg="1"/>
      <p:bldP spid="5142" grpId="0" animBg="1"/>
      <p:bldP spid="5144" grpId="0" animBg="1"/>
      <p:bldP spid="5145" grpId="0" animBg="1"/>
      <p:bldP spid="51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04800" y="228600"/>
            <a:ext cx="5486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57200" y="228600"/>
          <a:ext cx="518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518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172200" y="228600"/>
            <a:ext cx="25146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172200" y="228600"/>
          <a:ext cx="2486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"/>
                        <a:ext cx="2486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457200" y="2971800"/>
            <a:ext cx="8001000" cy="1600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6019800" y="3581400"/>
            <a:ext cx="10668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00075" y="2992438"/>
          <a:ext cx="22955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992438"/>
                        <a:ext cx="22955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842963" y="3886200"/>
          <a:ext cx="12573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886200"/>
                        <a:ext cx="12573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429000" y="3087688"/>
          <a:ext cx="29098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87688"/>
                        <a:ext cx="29098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429000" y="3773488"/>
          <a:ext cx="17399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73488"/>
                        <a:ext cx="17399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AutoShape 20"/>
          <p:cNvSpPr>
            <a:spLocks noChangeArrowheads="1"/>
          </p:cNvSpPr>
          <p:nvPr/>
        </p:nvSpPr>
        <p:spPr bwMode="auto">
          <a:xfrm>
            <a:off x="5240338" y="3962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6049963" y="3549650"/>
          <a:ext cx="971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15" imgW="431640" imgH="393480" progId="Equation.DSMT4">
                  <p:embed/>
                </p:oleObj>
              </mc:Choice>
              <mc:Fallback>
                <p:oleObj name="Equation" r:id="rId15" imgW="4316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549650"/>
                        <a:ext cx="9715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57200" y="4876800"/>
            <a:ext cx="8001000" cy="1600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6243638" y="5486400"/>
            <a:ext cx="1376362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574675" y="4897438"/>
          <a:ext cx="24669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7" imgW="1295280" imgH="469800" progId="Equation.DSMT4">
                  <p:embed/>
                </p:oleObj>
              </mc:Choice>
              <mc:Fallback>
                <p:oleObj name="Equation" r:id="rId17" imgW="129528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897438"/>
                        <a:ext cx="24669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762000" y="5846763"/>
          <a:ext cx="1547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9" imgW="812520" imgH="266400" progId="Equation.DSMT4">
                  <p:embed/>
                </p:oleObj>
              </mc:Choice>
              <mc:Fallback>
                <p:oleObj name="Equation" r:id="rId19" imgW="81252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46763"/>
                        <a:ext cx="15478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3490913" y="4964113"/>
          <a:ext cx="20812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21" imgW="927000" imgH="266400" progId="Equation.DSMT4">
                  <p:embed/>
                </p:oleObj>
              </mc:Choice>
              <mc:Fallback>
                <p:oleObj name="Equation" r:id="rId21" imgW="927000" imgH="26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964113"/>
                        <a:ext cx="20812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440113" y="5656263"/>
          <a:ext cx="20510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23" imgW="914400" imgH="266400" progId="Equation.DSMT4">
                  <p:embed/>
                </p:oleObj>
              </mc:Choice>
              <mc:Fallback>
                <p:oleObj name="Equation" r:id="rId23" imgW="914400" imgH="26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656263"/>
                        <a:ext cx="20510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AutoShape 28"/>
          <p:cNvSpPr>
            <a:spLocks noChangeArrowheads="1"/>
          </p:cNvSpPr>
          <p:nvPr/>
        </p:nvSpPr>
        <p:spPr bwMode="auto">
          <a:xfrm>
            <a:off x="5634038" y="585946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229350" y="5446713"/>
          <a:ext cx="1400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25" imgW="622080" imgH="393480" progId="Equation.DSMT4">
                  <p:embed/>
                </p:oleObj>
              </mc:Choice>
              <mc:Fallback>
                <p:oleObj name="Equation" r:id="rId25" imgW="62208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446713"/>
                        <a:ext cx="1400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457200" y="1066800"/>
            <a:ext cx="8001000" cy="1600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5" name="Rectangle 31"/>
          <p:cNvSpPr>
            <a:spLocks noChangeArrowheads="1"/>
          </p:cNvSpPr>
          <p:nvPr/>
        </p:nvSpPr>
        <p:spPr bwMode="auto">
          <a:xfrm>
            <a:off x="5791200" y="1676400"/>
            <a:ext cx="1295400" cy="83820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719138" y="1087438"/>
          <a:ext cx="21764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27" imgW="1143000" imgH="469800" progId="Equation.DSMT4">
                  <p:embed/>
                </p:oleObj>
              </mc:Choice>
              <mc:Fallback>
                <p:oleObj name="Equation" r:id="rId27" imgW="1143000" imgH="469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087438"/>
                        <a:ext cx="21764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684213" y="1916113"/>
          <a:ext cx="19827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29" imgW="1041120" imgH="393480" progId="Equation.DSMT4">
                  <p:embed/>
                </p:oleObj>
              </mc:Choice>
              <mc:Fallback>
                <p:oleObj name="Equation" r:id="rId29" imgW="104112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19827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3429000" y="1058863"/>
          <a:ext cx="3879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31" imgW="1726920" imgH="253800" progId="Equation.DSMT4">
                  <p:embed/>
                </p:oleObj>
              </mc:Choice>
              <mc:Fallback>
                <p:oleObj name="Equation" r:id="rId31" imgW="172692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58863"/>
                        <a:ext cx="3879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3386138" y="1860550"/>
          <a:ext cx="17097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3" imgW="761760" imgH="253800" progId="Equation.DSMT4">
                  <p:embed/>
                </p:oleObj>
              </mc:Choice>
              <mc:Fallback>
                <p:oleObj name="Equation" r:id="rId33" imgW="76176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860550"/>
                        <a:ext cx="17097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AutoShape 36"/>
          <p:cNvSpPr>
            <a:spLocks noChangeArrowheads="1"/>
          </p:cNvSpPr>
          <p:nvPr/>
        </p:nvSpPr>
        <p:spPr bwMode="auto">
          <a:xfrm>
            <a:off x="5181600" y="2049463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5862638" y="1636713"/>
          <a:ext cx="1228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1636713"/>
                        <a:ext cx="1228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7" imgW="190440" imgH="139680" progId="Equation.DSMT4">
                  <p:embed/>
                </p:oleObj>
              </mc:Choice>
              <mc:Fallback>
                <p:oleObj name="Equation" r:id="rId37" imgW="190440" imgH="1396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nimBg="1"/>
      <p:bldP spid="6159" grpId="0" animBg="1"/>
      <p:bldP spid="6164" grpId="0" animBg="1"/>
      <p:bldP spid="6166" grpId="0" animBg="1"/>
      <p:bldP spid="6167" grpId="0" animBg="1"/>
      <p:bldP spid="61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04800" y="228600"/>
            <a:ext cx="54864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200" y="228600"/>
          <a:ext cx="518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2171520" imgH="253800" progId="Equation.DSMT4">
                  <p:embed/>
                </p:oleObj>
              </mc:Choice>
              <mc:Fallback>
                <p:oleObj name="Equation" r:id="rId3" imgW="21715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518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172200" y="228600"/>
            <a:ext cx="25146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172200" y="228600"/>
          <a:ext cx="24860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"/>
                        <a:ext cx="24860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1000" y="1143000"/>
          <a:ext cx="4267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2095200" imgH="393480" progId="Equation.DSMT4">
                  <p:embed/>
                </p:oleObj>
              </mc:Choice>
              <mc:Fallback>
                <p:oleObj name="Equation" r:id="rId7" imgW="2095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42672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85800" y="2209800"/>
          <a:ext cx="365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1701720" imgH="419040" progId="Equation.DSMT4">
                  <p:embed/>
                </p:oleObj>
              </mc:Choice>
              <mc:Fallback>
                <p:oleObj name="Equation" r:id="rId9" imgW="17017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3657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562600" y="245110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51100"/>
                        <a:ext cx="2133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 descr="H9T5S70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51200"/>
            <a:ext cx="5410200" cy="360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-914400" y="3251200"/>
            <a:ext cx="5410200" cy="3606800"/>
            <a:chOff x="-576" y="2048"/>
            <a:chExt cx="3408" cy="2272"/>
          </a:xfrm>
        </p:grpSpPr>
        <p:pic>
          <p:nvPicPr>
            <p:cNvPr id="7179" name="Picture 11" descr="H9T5S700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76" y="2048"/>
              <a:ext cx="3408" cy="2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1680" y="3936"/>
            <a:ext cx="38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4" imgW="368280" imgH="253800" progId="Equation.DSMT4">
                    <p:embed/>
                  </p:oleObj>
                </mc:Choice>
                <mc:Fallback>
                  <p:oleObj name="Equation" r:id="rId14" imgW="36828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36"/>
                          <a:ext cx="38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1920" y="2880"/>
            <a:ext cx="38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16" imgW="368280" imgH="253800" progId="Equation.DSMT4">
                    <p:embed/>
                  </p:oleObj>
                </mc:Choice>
                <mc:Fallback>
                  <p:oleObj name="Equation" r:id="rId16" imgW="36828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80"/>
                          <a:ext cx="38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590800" y="3276600"/>
            <a:ext cx="4054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If we plot both functions, we see that near zero the functions match very well!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8" imgW="190440" imgH="139680" progId="Equation.DSMT4">
                  <p:embed/>
                </p:oleObj>
              </mc:Choice>
              <mc:Fallback>
                <p:oleObj name="Equation" r:id="rId18" imgW="19044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</TotalTime>
  <Words>684</Words>
  <Application>Microsoft Office PowerPoint</Application>
  <PresentationFormat>On-screen Show (4:3)</PresentationFormat>
  <Paragraphs>53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2 day 1</dc:title>
  <dc:subject>Taylor Series</dc:subject>
  <dc:creator>Gregory Kelly</dc:creator>
  <cp:lastModifiedBy>Qayumi, Enayat</cp:lastModifiedBy>
  <cp:revision>25</cp:revision>
  <dcterms:created xsi:type="dcterms:W3CDTF">2003-02-04T18:23:40Z</dcterms:created>
  <dcterms:modified xsi:type="dcterms:W3CDTF">2013-02-27T18:34:06Z</dcterms:modified>
</cp:coreProperties>
</file>